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61E2" w:rsidRPr="00DB5656" w:rsidRDefault="00E461E2" w:rsidP="00E461E2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E461E2" w:rsidRPr="00DB5656" w:rsidRDefault="00E461E2" w:rsidP="00E461E2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E461E2" w:rsidRPr="00DB5656" w:rsidRDefault="00E461E2" w:rsidP="00E461E2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E461E2" w:rsidRPr="00DB5656" w:rsidRDefault="00E461E2" w:rsidP="00E461E2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85pt;height:3.55pt" o:ole="">
            <v:imagedata r:id="rId8" o:title=""/>
          </v:shape>
          <o:OLEObject Type="Embed" ProgID="Word.Picture.8" ShapeID="_x0000_i1025" DrawAspect="Content" ObjectID="_1762341326" r:id="rId9"/>
        </w:object>
      </w:r>
    </w:p>
    <w:p w:rsidR="00E461E2" w:rsidRPr="00DB5656" w:rsidRDefault="00E461E2" w:rsidP="00516878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E461E2" w:rsidRPr="00DB5656" w:rsidRDefault="00E461E2" w:rsidP="0051687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E461E2" w:rsidRPr="00DB5656" w:rsidRDefault="00E461E2" w:rsidP="0051687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E461E2" w:rsidRPr="00DB5656" w:rsidRDefault="00E461E2" w:rsidP="00E461E2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E461E2" w:rsidRPr="00DB5656" w:rsidRDefault="00E461E2" w:rsidP="00E461E2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E461E2" w:rsidRPr="00DB5656" w:rsidRDefault="00E461E2" w:rsidP="00E461E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E461E2" w:rsidRPr="00DB5656" w:rsidRDefault="00E461E2" w:rsidP="00E461E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E461E2" w:rsidRPr="00DB5656" w:rsidRDefault="00E461E2" w:rsidP="00E461E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E461E2" w:rsidRPr="00DB5656" w:rsidRDefault="00E461E2" w:rsidP="00E461E2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61E2" w:rsidRPr="00DB5656" w:rsidRDefault="00E461E2" w:rsidP="00E461E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E461E2" w:rsidRPr="00DB5656" w:rsidRDefault="00E461E2" w:rsidP="0051687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E461E2" w:rsidRPr="00DB5656" w:rsidRDefault="00E461E2" w:rsidP="00E461E2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E461E2" w:rsidRPr="00DB5656" w:rsidRDefault="00E461E2" w:rsidP="00E461E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E461E2" w:rsidRPr="00DB5656" w:rsidRDefault="00E461E2" w:rsidP="0051687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E461E2" w:rsidRPr="00DB5656" w:rsidRDefault="00E461E2" w:rsidP="00E461E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E461E2" w:rsidRPr="00DB5656" w:rsidRDefault="00E461E2" w:rsidP="00E461E2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61E2" w:rsidRPr="00DB5656" w:rsidRDefault="00E461E2" w:rsidP="00E461E2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E461E2" w:rsidRPr="00DB5656" w:rsidRDefault="00E461E2" w:rsidP="00E461E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E461E2" w:rsidRPr="00DB5656" w:rsidRDefault="00E461E2" w:rsidP="0051687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E461E2" w:rsidRPr="00DB5656" w:rsidRDefault="00E461E2" w:rsidP="0051687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E461E2" w:rsidRPr="00DB5656" w:rsidRDefault="00E461E2" w:rsidP="00E461E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E461E2" w:rsidRPr="00DB5656" w:rsidRDefault="00E461E2" w:rsidP="00E461E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E461E2" w:rsidRPr="00DB5656" w:rsidRDefault="00E461E2" w:rsidP="00E461E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E461E2" w:rsidRPr="00DB5656" w:rsidRDefault="00E461E2" w:rsidP="00E461E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E461E2" w:rsidRPr="00DB5656" w:rsidRDefault="00E461E2" w:rsidP="00E461E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E461E2" w:rsidRPr="00DB5656" w:rsidRDefault="00E461E2" w:rsidP="00E461E2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61E2" w:rsidRPr="00DB5656" w:rsidRDefault="00E461E2" w:rsidP="00E461E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E461E2" w:rsidRPr="00DB5656" w:rsidRDefault="00E461E2" w:rsidP="0051687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E461E2" w:rsidRPr="00DB5656" w:rsidRDefault="00E461E2" w:rsidP="00E461E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E461E2" w:rsidRPr="00DB5656" w:rsidRDefault="00E461E2" w:rsidP="00E461E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E461E2" w:rsidRPr="00DB5656" w:rsidRDefault="00E461E2" w:rsidP="0051687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E461E2" w:rsidRPr="00DB5656" w:rsidRDefault="00E461E2" w:rsidP="00E461E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E461E2" w:rsidRPr="00DB5656" w:rsidRDefault="00E461E2" w:rsidP="00E461E2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61E2" w:rsidRPr="00DB5656" w:rsidRDefault="00E461E2" w:rsidP="00E461E2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E461E2" w:rsidRPr="00DB5656" w:rsidRDefault="00E461E2" w:rsidP="00E461E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E461E2" w:rsidRPr="00DB5656" w:rsidRDefault="00E461E2" w:rsidP="00E461E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E461E2" w:rsidRPr="00DB5656" w:rsidRDefault="00AB2EEE" w:rsidP="00E461E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E461E2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E461E2" w:rsidRPr="00DB5656" w:rsidRDefault="00E461E2" w:rsidP="00E461E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61E2" w:rsidRPr="00DB5656" w:rsidRDefault="00E461E2" w:rsidP="00E461E2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E461E2" w:rsidRPr="00DB5656" w:rsidRDefault="00E461E2" w:rsidP="0051687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E461E2" w:rsidRPr="00DB5656" w:rsidRDefault="00E461E2" w:rsidP="0051687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E461E2" w:rsidRPr="00DB5656" w:rsidRDefault="00E461E2" w:rsidP="0051687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E461E2" w:rsidRPr="00DB5656" w:rsidRDefault="00E461E2" w:rsidP="0051687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E461E2" w:rsidRPr="00DB5656" w:rsidRDefault="00E461E2" w:rsidP="0051687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E461E2" w:rsidRPr="00DB5656" w:rsidRDefault="00E461E2" w:rsidP="0051687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E461E2" w:rsidRPr="00DB5656" w:rsidRDefault="00E461E2" w:rsidP="0051687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E461E2" w:rsidRPr="00DB5656" w:rsidRDefault="00E461E2" w:rsidP="00E461E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E461E2" w:rsidRPr="00DB5656" w:rsidRDefault="00E461E2" w:rsidP="00E461E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E461E2" w:rsidRPr="00DB5656" w:rsidRDefault="00E461E2" w:rsidP="00E461E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E461E2" w:rsidRPr="00DB5656" w:rsidRDefault="00E461E2" w:rsidP="00E461E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E461E2" w:rsidRPr="00DB5656" w:rsidRDefault="00E461E2" w:rsidP="00E461E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E461E2" w:rsidRPr="00DB5656" w:rsidRDefault="00E461E2" w:rsidP="0051687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E461E2" w:rsidRPr="00DB5656" w:rsidRDefault="00E461E2" w:rsidP="00516878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4pt;height:18.55pt" o:ole="">
            <v:imagedata r:id="rId14" o:title=""/>
          </v:shape>
          <o:OLEObject Type="Embed" ProgID="Equation.DSMT4" ShapeID="_x0000_i1026" DrawAspect="Content" ObjectID="_1762341327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E461E2" w:rsidRPr="00DB5656" w:rsidRDefault="00E461E2" w:rsidP="0051687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E461E2" w:rsidRPr="00DB5656" w:rsidRDefault="00E461E2" w:rsidP="0051687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E461E2" w:rsidRPr="00DB5656" w:rsidRDefault="00E461E2" w:rsidP="0051687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E461E2" w:rsidRPr="00DB5656" w:rsidRDefault="00E461E2" w:rsidP="0051687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E461E2" w:rsidRPr="00DB5656" w:rsidRDefault="00E461E2" w:rsidP="0051687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461E2" w:rsidRPr="00DB5656" w:rsidRDefault="00E461E2" w:rsidP="0051687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E461E2" w:rsidRPr="00DB5656" w:rsidRDefault="00E461E2" w:rsidP="0051687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E461E2" w:rsidRPr="00DB5656" w:rsidRDefault="00E461E2" w:rsidP="00516878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461E2" w:rsidRPr="00DB5656" w:rsidRDefault="00E461E2" w:rsidP="0051687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E461E2" w:rsidRPr="00DB5656" w:rsidRDefault="00E461E2" w:rsidP="0051687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E461E2" w:rsidRPr="00DB5656" w:rsidRDefault="00E461E2" w:rsidP="0051687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E461E2" w:rsidRPr="00DB5656" w:rsidRDefault="00E461E2" w:rsidP="00E461E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E461E2" w:rsidRPr="00DB5656" w:rsidRDefault="00E461E2" w:rsidP="00E461E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E461E2" w:rsidRPr="00DB5656" w:rsidRDefault="00E461E2" w:rsidP="00E461E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E461E2" w:rsidRPr="00DB5656" w:rsidRDefault="00E461E2" w:rsidP="0051687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E461E2" w:rsidRPr="00DB5656" w:rsidRDefault="00E461E2" w:rsidP="0051687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E461E2" w:rsidRPr="00DB5656" w:rsidRDefault="00E461E2" w:rsidP="0051687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E461E2" w:rsidRPr="00DB5656" w:rsidRDefault="00E461E2" w:rsidP="0051687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E461E2" w:rsidRPr="00DB5656" w:rsidRDefault="00E461E2" w:rsidP="0051687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E461E2" w:rsidRPr="00DB5656" w:rsidRDefault="00E461E2" w:rsidP="00E461E2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61E2" w:rsidRPr="00DB5656" w:rsidRDefault="00E461E2" w:rsidP="00516878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E461E2" w:rsidRPr="00DB5656" w:rsidRDefault="00E461E2" w:rsidP="00E461E2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E461E2" w:rsidRPr="00DB5656" w:rsidRDefault="00E461E2" w:rsidP="0051687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E461E2" w:rsidRPr="00DB5656" w:rsidRDefault="00E461E2" w:rsidP="00E461E2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E461E2" w:rsidRPr="00DB5656" w:rsidRDefault="00E461E2" w:rsidP="00E461E2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E461E2" w:rsidRPr="00DB5656" w:rsidRDefault="00E461E2" w:rsidP="00516878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E461E2" w:rsidRPr="00DB5656" w:rsidTr="00516878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E461E2" w:rsidRPr="00DB5656" w:rsidTr="00516878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E461E2" w:rsidRPr="00DB5656" w:rsidTr="00516878">
        <w:trPr>
          <w:trHeight w:val="340"/>
          <w:jc w:val="center"/>
        </w:trPr>
        <w:tc>
          <w:tcPr>
            <w:tcW w:w="79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461E2" w:rsidRPr="00DB5656" w:rsidTr="00516878">
        <w:trPr>
          <w:trHeight w:val="340"/>
          <w:jc w:val="center"/>
        </w:trPr>
        <w:tc>
          <w:tcPr>
            <w:tcW w:w="79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E461E2" w:rsidRPr="00DB5656" w:rsidTr="00516878">
        <w:trPr>
          <w:trHeight w:val="340"/>
          <w:jc w:val="center"/>
        </w:trPr>
        <w:tc>
          <w:tcPr>
            <w:tcW w:w="79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461E2" w:rsidRPr="00DB5656" w:rsidTr="00516878">
        <w:trPr>
          <w:trHeight w:val="340"/>
          <w:jc w:val="center"/>
        </w:trPr>
        <w:tc>
          <w:tcPr>
            <w:tcW w:w="79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461E2" w:rsidRPr="00DB5656" w:rsidTr="00516878">
        <w:trPr>
          <w:trHeight w:val="340"/>
          <w:jc w:val="center"/>
        </w:trPr>
        <w:tc>
          <w:tcPr>
            <w:tcW w:w="79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461E2" w:rsidRPr="00DB5656" w:rsidTr="00516878">
        <w:trPr>
          <w:trHeight w:val="340"/>
          <w:jc w:val="center"/>
        </w:trPr>
        <w:tc>
          <w:tcPr>
            <w:tcW w:w="79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461E2" w:rsidRPr="00DB5656" w:rsidRDefault="00E461E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E461E2" w:rsidRPr="00DB5656" w:rsidRDefault="00E461E2" w:rsidP="0051687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E461E2" w:rsidRPr="00DB5656" w:rsidRDefault="00E461E2" w:rsidP="0051687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E461E2" w:rsidRPr="00DB5656" w:rsidRDefault="00E461E2" w:rsidP="0051687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E461E2" w:rsidRPr="00DB5656" w:rsidRDefault="00E461E2" w:rsidP="0051687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E461E2" w:rsidRPr="00DB5656" w:rsidRDefault="00E461E2" w:rsidP="00E461E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E461E2" w:rsidRPr="00DB5656" w:rsidRDefault="00E461E2" w:rsidP="00516878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E461E2" w:rsidRPr="00DB5656" w:rsidRDefault="00E461E2" w:rsidP="0051687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E461E2" w:rsidRPr="00DB5656" w:rsidRDefault="00E461E2" w:rsidP="0051687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516878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516878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E461E2" w:rsidRPr="00DB5656" w:rsidRDefault="00E461E2" w:rsidP="0051687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E461E2" w:rsidRPr="00DB5656" w:rsidRDefault="00E461E2" w:rsidP="0051687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E461E2" w:rsidRPr="00DB5656" w:rsidRDefault="00E461E2" w:rsidP="0051687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E461E2" w:rsidRPr="00DB5656" w:rsidRDefault="00E461E2" w:rsidP="0051687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E461E2" w:rsidRPr="00DB5656" w:rsidRDefault="00E461E2" w:rsidP="0051687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E461E2" w:rsidRPr="00DB5656" w:rsidRDefault="00E461E2" w:rsidP="0051687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E461E2" w:rsidRPr="00DB5656" w:rsidRDefault="00E461E2" w:rsidP="0051687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E461E2" w:rsidRPr="00DB5656" w:rsidRDefault="00E461E2" w:rsidP="0051687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E461E2" w:rsidRPr="00DB5656" w:rsidRDefault="00E461E2" w:rsidP="0051687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E461E2" w:rsidRDefault="00E461E2" w:rsidP="00AB2EE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E461E2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F7BC9" w:rsidRDefault="006F7BC9">
      <w:r>
        <w:separator/>
      </w:r>
    </w:p>
  </w:endnote>
  <w:endnote w:type="continuationSeparator" w:id="1">
    <w:p w:rsidR="006F7BC9" w:rsidRDefault="006F7BC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6CFB" w:rsidRDefault="000A6CFB" w:rsidP="000A6CF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0A6CFB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0A6CFB" w:rsidRPr="001D5E8F" w:rsidRDefault="00516878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0A6CFB" w:rsidRPr="001D5E8F" w:rsidRDefault="00AB2EEE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A6CF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16878" w:rsidRPr="0051687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0A6CFB" w:rsidRPr="001726ED" w:rsidRDefault="000A6CFB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0A6CFB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麻醉科病例研究</w:t>
          </w:r>
        </w:p>
      </w:tc>
    </w:tr>
  </w:tbl>
  <w:p w:rsidR="00C23102" w:rsidRPr="000A6CFB" w:rsidRDefault="00C23102" w:rsidP="000A6CFB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6CFB" w:rsidRDefault="000A6CFB" w:rsidP="000A6CF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0A6CFB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0A6CFB" w:rsidRPr="001D5E8F" w:rsidRDefault="00516878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0A6CFB" w:rsidRPr="001D5E8F" w:rsidRDefault="00AB2EEE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A6CF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16878" w:rsidRPr="0051687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0A6CFB" w:rsidRPr="001726ED" w:rsidRDefault="000A6CFB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0A6CFB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麻醉科病例研究</w:t>
          </w:r>
        </w:p>
      </w:tc>
    </w:tr>
  </w:tbl>
  <w:p w:rsidR="00C23102" w:rsidRPr="000A6CFB" w:rsidRDefault="00C23102" w:rsidP="000A6CFB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7888" w:rsidRPr="00BB5218" w:rsidRDefault="00B97A60" w:rsidP="00A87888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A87888" w:rsidRPr="008874F9">
      <w:rPr>
        <w:rFonts w:asciiTheme="minorHAnsi" w:hAnsiTheme="minorHAnsi" w:cstheme="minorHAnsi" w:hint="eastAsia"/>
        <w:bCs/>
        <w:noProof/>
        <w:lang w:eastAsia="zh-CN"/>
      </w:rPr>
      <w:t>亚洲麻醉科病例研究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A02F20">
      <w:rPr>
        <w:rFonts w:ascii="Calibri" w:hAnsi="Calibri" w:cs="Calibri" w:hint="eastAsia"/>
        <w:bCs/>
        <w:snapToGrid w:val="0"/>
        <w:lang w:eastAsia="zh-CN"/>
      </w:rPr>
      <w:t>2</w:t>
    </w:r>
    <w:r w:rsidR="00AA30C0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516878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516878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F7BC9" w:rsidRDefault="006F7BC9">
      <w:r>
        <w:separator/>
      </w:r>
    </w:p>
  </w:footnote>
  <w:footnote w:type="continuationSeparator" w:id="1">
    <w:p w:rsidR="006F7BC9" w:rsidRDefault="006F7BC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AB2EEE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AB2EEE" w:rsidP="00BA49E8">
    <w:pPr>
      <w:ind w:right="1560"/>
      <w:rPr>
        <w:caps/>
        <w:color w:val="31849B" w:themeColor="accent5" w:themeShade="BF"/>
        <w:lang w:eastAsia="zh-CN"/>
      </w:rPr>
    </w:pPr>
    <w:r w:rsidRPr="00AB2EEE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7A0C7D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6F50D4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sian Case Reports in Anesthesiology</w:t>
    </w:r>
    <w:r w:rsidRPr="006F50D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6F50D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亚洲麻醉科病例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E63A1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AA30C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E63A14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AA30C0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AB2EEE">
      <w:rPr>
        <w:rFonts w:asciiTheme="minorHAnsi" w:hAnsiTheme="minorHAnsi"/>
        <w:sz w:val="18"/>
        <w:szCs w:val="18"/>
      </w:rPr>
      <w:fldChar w:fldCharType="begin"/>
    </w:r>
    <w:r w:rsidR="000D322A">
      <w:rPr>
        <w:rFonts w:asciiTheme="minorHAnsi" w:hAnsiTheme="minorHAnsi"/>
        <w:sz w:val="18"/>
        <w:szCs w:val="18"/>
      </w:rPr>
      <w:instrText xml:space="preserve"> HYPERLINK "</w:instrText>
    </w:r>
    <w:r w:rsidR="000D322A" w:rsidRPr="000D322A">
      <w:rPr>
        <w:rFonts w:asciiTheme="minorHAnsi" w:hAnsiTheme="minorHAnsi"/>
        <w:sz w:val="18"/>
        <w:szCs w:val="18"/>
      </w:rPr>
      <w:instrText>http</w:instrText>
    </w:r>
    <w:r w:rsidR="000D322A" w:rsidRPr="000D322A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0D322A" w:rsidRPr="000D322A">
      <w:rPr>
        <w:rFonts w:asciiTheme="minorHAnsi" w:hAnsiTheme="minorHAnsi"/>
        <w:sz w:val="18"/>
        <w:szCs w:val="18"/>
      </w:rPr>
      <w:instrText>://www.hanspub.org/journal/</w:instrText>
    </w:r>
    <w:r w:rsidR="000D322A" w:rsidRPr="000D322A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0D322A" w:rsidRPr="000D322A">
      <w:rPr>
        <w:rFonts w:asciiTheme="minorHAnsi" w:hAnsiTheme="minorHAnsi"/>
        <w:sz w:val="18"/>
        <w:szCs w:val="18"/>
        <w:lang w:eastAsia="zh-CN"/>
      </w:rPr>
      <w:instrText>cra</w:instrText>
    </w:r>
    <w:r w:rsidR="000D322A">
      <w:rPr>
        <w:rFonts w:asciiTheme="minorHAnsi" w:hAnsiTheme="minorHAnsi"/>
        <w:sz w:val="18"/>
        <w:szCs w:val="18"/>
      </w:rPr>
      <w:instrText xml:space="preserve">" </w:instrText>
    </w:r>
    <w:r w:rsidR="00AB2EEE">
      <w:rPr>
        <w:rFonts w:asciiTheme="minorHAnsi" w:hAnsiTheme="minorHAnsi"/>
        <w:sz w:val="18"/>
        <w:szCs w:val="18"/>
      </w:rPr>
      <w:fldChar w:fldCharType="separate"/>
    </w:r>
    <w:r w:rsidR="000D322A" w:rsidRPr="009C4C93">
      <w:rPr>
        <w:rStyle w:val="a3"/>
        <w:rFonts w:asciiTheme="minorHAnsi" w:hAnsiTheme="minorHAnsi"/>
        <w:sz w:val="18"/>
        <w:szCs w:val="18"/>
      </w:rPr>
      <w:t>http</w:t>
    </w:r>
    <w:r w:rsidR="000D322A" w:rsidRPr="009C4C93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0D322A" w:rsidRPr="009C4C93">
      <w:rPr>
        <w:rStyle w:val="a3"/>
        <w:rFonts w:asciiTheme="minorHAnsi" w:hAnsiTheme="minorHAnsi"/>
        <w:sz w:val="18"/>
        <w:szCs w:val="18"/>
      </w:rPr>
      <w:t>://www.hanspub.org/journal/</w:t>
    </w:r>
    <w:r w:rsidR="000D322A" w:rsidRPr="009C4C93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0D322A" w:rsidRPr="009C4C93">
      <w:rPr>
        <w:rStyle w:val="a3"/>
        <w:rFonts w:asciiTheme="minorHAnsi" w:hAnsiTheme="minorHAnsi"/>
        <w:sz w:val="18"/>
        <w:szCs w:val="18"/>
        <w:lang w:eastAsia="zh-CN"/>
      </w:rPr>
      <w:t>cra</w:t>
    </w:r>
    <w:r w:rsidR="00AB2EEE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AB2EEE" w:rsidP="00516878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AA30C0" w:rsidRPr="00AF61D3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cra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0C5D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1A0"/>
    <w:rsid w:val="000778BF"/>
    <w:rsid w:val="00080291"/>
    <w:rsid w:val="0008083B"/>
    <w:rsid w:val="00082599"/>
    <w:rsid w:val="000831A9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A6CFB"/>
    <w:rsid w:val="000B0DE3"/>
    <w:rsid w:val="000B1135"/>
    <w:rsid w:val="000B14D5"/>
    <w:rsid w:val="000B214A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322A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A3B"/>
    <w:rsid w:val="00185344"/>
    <w:rsid w:val="001856D0"/>
    <w:rsid w:val="0018595C"/>
    <w:rsid w:val="0019003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25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374D"/>
    <w:rsid w:val="001E39BA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12F6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6C4"/>
    <w:rsid w:val="00240BC7"/>
    <w:rsid w:val="00242ACF"/>
    <w:rsid w:val="002448E4"/>
    <w:rsid w:val="00246B8B"/>
    <w:rsid w:val="00250066"/>
    <w:rsid w:val="002504F0"/>
    <w:rsid w:val="002504F5"/>
    <w:rsid w:val="00252296"/>
    <w:rsid w:val="002525E5"/>
    <w:rsid w:val="00253869"/>
    <w:rsid w:val="00255C12"/>
    <w:rsid w:val="00256A47"/>
    <w:rsid w:val="002619E5"/>
    <w:rsid w:val="00261A1D"/>
    <w:rsid w:val="0026315A"/>
    <w:rsid w:val="002649D1"/>
    <w:rsid w:val="00267AF0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A06B1"/>
    <w:rsid w:val="002A1814"/>
    <w:rsid w:val="002A1B3F"/>
    <w:rsid w:val="002A38FF"/>
    <w:rsid w:val="002A3BCF"/>
    <w:rsid w:val="002A44FB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2DE2"/>
    <w:rsid w:val="003136BB"/>
    <w:rsid w:val="00314670"/>
    <w:rsid w:val="003158F9"/>
    <w:rsid w:val="00315A96"/>
    <w:rsid w:val="0031777E"/>
    <w:rsid w:val="003179DC"/>
    <w:rsid w:val="0032171A"/>
    <w:rsid w:val="00322502"/>
    <w:rsid w:val="00326E8A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4523B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B6B"/>
    <w:rsid w:val="00382C03"/>
    <w:rsid w:val="003830DF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4AEA"/>
    <w:rsid w:val="003B78EB"/>
    <w:rsid w:val="003B7DF7"/>
    <w:rsid w:val="003C10C7"/>
    <w:rsid w:val="003C1EEA"/>
    <w:rsid w:val="003C532C"/>
    <w:rsid w:val="003C581E"/>
    <w:rsid w:val="003C6789"/>
    <w:rsid w:val="003D0C70"/>
    <w:rsid w:val="003D0E9F"/>
    <w:rsid w:val="003D1B44"/>
    <w:rsid w:val="003D2D66"/>
    <w:rsid w:val="003D3A23"/>
    <w:rsid w:val="003D3B00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E7CD7"/>
    <w:rsid w:val="003F0622"/>
    <w:rsid w:val="003F181E"/>
    <w:rsid w:val="003F21DF"/>
    <w:rsid w:val="003F261D"/>
    <w:rsid w:val="003F2CFD"/>
    <w:rsid w:val="004007A4"/>
    <w:rsid w:val="0040170A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515D"/>
    <w:rsid w:val="00416A97"/>
    <w:rsid w:val="00416C9D"/>
    <w:rsid w:val="00417673"/>
    <w:rsid w:val="00421DD9"/>
    <w:rsid w:val="00422DE8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6376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202"/>
    <w:rsid w:val="004A23D2"/>
    <w:rsid w:val="004A444C"/>
    <w:rsid w:val="004A5005"/>
    <w:rsid w:val="004A5092"/>
    <w:rsid w:val="004A6A9D"/>
    <w:rsid w:val="004B0746"/>
    <w:rsid w:val="004B37D2"/>
    <w:rsid w:val="004B5426"/>
    <w:rsid w:val="004B69D8"/>
    <w:rsid w:val="004B6FFB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2837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6878"/>
    <w:rsid w:val="0051791C"/>
    <w:rsid w:val="005213D5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7B5"/>
    <w:rsid w:val="00542893"/>
    <w:rsid w:val="00542C55"/>
    <w:rsid w:val="00543A9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3507"/>
    <w:rsid w:val="00586FF6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4C5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D745D"/>
    <w:rsid w:val="005E085D"/>
    <w:rsid w:val="005E16F3"/>
    <w:rsid w:val="005E2C1A"/>
    <w:rsid w:val="005E5A03"/>
    <w:rsid w:val="005E6368"/>
    <w:rsid w:val="005E69D2"/>
    <w:rsid w:val="005E7E08"/>
    <w:rsid w:val="005F075F"/>
    <w:rsid w:val="005F08ED"/>
    <w:rsid w:val="005F5B5F"/>
    <w:rsid w:val="005F70DB"/>
    <w:rsid w:val="005F7FF9"/>
    <w:rsid w:val="00600591"/>
    <w:rsid w:val="00600E46"/>
    <w:rsid w:val="00601F8F"/>
    <w:rsid w:val="0060364A"/>
    <w:rsid w:val="00604902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740B"/>
    <w:rsid w:val="0063780E"/>
    <w:rsid w:val="00637DAC"/>
    <w:rsid w:val="00637F68"/>
    <w:rsid w:val="006400BE"/>
    <w:rsid w:val="006401FF"/>
    <w:rsid w:val="00640754"/>
    <w:rsid w:val="006422F5"/>
    <w:rsid w:val="00642C8C"/>
    <w:rsid w:val="00643645"/>
    <w:rsid w:val="0064488A"/>
    <w:rsid w:val="0065053B"/>
    <w:rsid w:val="00651528"/>
    <w:rsid w:val="006538D0"/>
    <w:rsid w:val="0065413A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6782B"/>
    <w:rsid w:val="00671973"/>
    <w:rsid w:val="00674FE1"/>
    <w:rsid w:val="00680985"/>
    <w:rsid w:val="006832D5"/>
    <w:rsid w:val="0068339B"/>
    <w:rsid w:val="006833A1"/>
    <w:rsid w:val="00684397"/>
    <w:rsid w:val="00686311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1C57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6F7BC9"/>
    <w:rsid w:val="007005D6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C62"/>
    <w:rsid w:val="00762158"/>
    <w:rsid w:val="0076274C"/>
    <w:rsid w:val="007634FA"/>
    <w:rsid w:val="007661CD"/>
    <w:rsid w:val="00766664"/>
    <w:rsid w:val="00766B5F"/>
    <w:rsid w:val="00766C42"/>
    <w:rsid w:val="00770CE1"/>
    <w:rsid w:val="00771A37"/>
    <w:rsid w:val="00781C5C"/>
    <w:rsid w:val="00783755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47F3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4FEA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16F0"/>
    <w:rsid w:val="008426A2"/>
    <w:rsid w:val="00843E2C"/>
    <w:rsid w:val="008440C2"/>
    <w:rsid w:val="00847741"/>
    <w:rsid w:val="00855A39"/>
    <w:rsid w:val="00855C50"/>
    <w:rsid w:val="00856610"/>
    <w:rsid w:val="00857239"/>
    <w:rsid w:val="008572D7"/>
    <w:rsid w:val="00857CF3"/>
    <w:rsid w:val="008602B5"/>
    <w:rsid w:val="008616E8"/>
    <w:rsid w:val="008635C8"/>
    <w:rsid w:val="008745D3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6E0"/>
    <w:rsid w:val="008B3B88"/>
    <w:rsid w:val="008B4C22"/>
    <w:rsid w:val="008B6706"/>
    <w:rsid w:val="008B6D94"/>
    <w:rsid w:val="008C32B6"/>
    <w:rsid w:val="008C667B"/>
    <w:rsid w:val="008D0D4A"/>
    <w:rsid w:val="008D1FCD"/>
    <w:rsid w:val="008D2680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32C9F"/>
    <w:rsid w:val="00937E44"/>
    <w:rsid w:val="00940D77"/>
    <w:rsid w:val="009426D6"/>
    <w:rsid w:val="0094606E"/>
    <w:rsid w:val="009476E1"/>
    <w:rsid w:val="00947808"/>
    <w:rsid w:val="00947BF6"/>
    <w:rsid w:val="009550AF"/>
    <w:rsid w:val="00963E7A"/>
    <w:rsid w:val="009653FF"/>
    <w:rsid w:val="009662D2"/>
    <w:rsid w:val="00966665"/>
    <w:rsid w:val="00966888"/>
    <w:rsid w:val="009714D9"/>
    <w:rsid w:val="0097249B"/>
    <w:rsid w:val="009753B2"/>
    <w:rsid w:val="0097648D"/>
    <w:rsid w:val="00980331"/>
    <w:rsid w:val="009805A9"/>
    <w:rsid w:val="0098152B"/>
    <w:rsid w:val="00981CF2"/>
    <w:rsid w:val="009839C9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B03A2"/>
    <w:rsid w:val="009B2637"/>
    <w:rsid w:val="009B2F5B"/>
    <w:rsid w:val="009B3360"/>
    <w:rsid w:val="009B38BE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5804"/>
    <w:rsid w:val="009F18EE"/>
    <w:rsid w:val="009F1D1A"/>
    <w:rsid w:val="009F343E"/>
    <w:rsid w:val="009F5F03"/>
    <w:rsid w:val="00A00720"/>
    <w:rsid w:val="00A02B61"/>
    <w:rsid w:val="00A02F20"/>
    <w:rsid w:val="00A04F89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2A9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67B3E"/>
    <w:rsid w:val="00A71A34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87888"/>
    <w:rsid w:val="00A900F5"/>
    <w:rsid w:val="00A90B57"/>
    <w:rsid w:val="00A94F0D"/>
    <w:rsid w:val="00A97A05"/>
    <w:rsid w:val="00AA0042"/>
    <w:rsid w:val="00AA0222"/>
    <w:rsid w:val="00AA19B5"/>
    <w:rsid w:val="00AA1A8E"/>
    <w:rsid w:val="00AA2311"/>
    <w:rsid w:val="00AA30C0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2EEE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E032E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364"/>
    <w:rsid w:val="00B348A7"/>
    <w:rsid w:val="00B3529B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50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5FA1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17E2D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2113"/>
    <w:rsid w:val="00CB30AE"/>
    <w:rsid w:val="00CB4F2F"/>
    <w:rsid w:val="00CB6F19"/>
    <w:rsid w:val="00CC5784"/>
    <w:rsid w:val="00CC5DBD"/>
    <w:rsid w:val="00CC7515"/>
    <w:rsid w:val="00CC7E97"/>
    <w:rsid w:val="00CD28BB"/>
    <w:rsid w:val="00CD2ABD"/>
    <w:rsid w:val="00CD2E48"/>
    <w:rsid w:val="00CD42B2"/>
    <w:rsid w:val="00CE056E"/>
    <w:rsid w:val="00CE1ADF"/>
    <w:rsid w:val="00CE2517"/>
    <w:rsid w:val="00CE2AAE"/>
    <w:rsid w:val="00CE2C43"/>
    <w:rsid w:val="00CE486D"/>
    <w:rsid w:val="00CE5851"/>
    <w:rsid w:val="00CE6959"/>
    <w:rsid w:val="00CE6B1B"/>
    <w:rsid w:val="00CE742C"/>
    <w:rsid w:val="00CE7FFD"/>
    <w:rsid w:val="00CF0240"/>
    <w:rsid w:val="00CF0ABB"/>
    <w:rsid w:val="00CF1E74"/>
    <w:rsid w:val="00CF2E70"/>
    <w:rsid w:val="00CF595A"/>
    <w:rsid w:val="00CF63FB"/>
    <w:rsid w:val="00CF6649"/>
    <w:rsid w:val="00CF6B04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57F88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43BE"/>
    <w:rsid w:val="00DA542E"/>
    <w:rsid w:val="00DA7654"/>
    <w:rsid w:val="00DB042E"/>
    <w:rsid w:val="00DB0CE5"/>
    <w:rsid w:val="00DB2E82"/>
    <w:rsid w:val="00DB3119"/>
    <w:rsid w:val="00DB3387"/>
    <w:rsid w:val="00DB54B2"/>
    <w:rsid w:val="00DB594B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2E8B"/>
    <w:rsid w:val="00DD49D1"/>
    <w:rsid w:val="00DD64D8"/>
    <w:rsid w:val="00DD78D8"/>
    <w:rsid w:val="00DE0C1E"/>
    <w:rsid w:val="00DE1548"/>
    <w:rsid w:val="00DE3186"/>
    <w:rsid w:val="00DE3251"/>
    <w:rsid w:val="00DE3C31"/>
    <w:rsid w:val="00DE3EA2"/>
    <w:rsid w:val="00DE6048"/>
    <w:rsid w:val="00DE640E"/>
    <w:rsid w:val="00DF036D"/>
    <w:rsid w:val="00DF19C2"/>
    <w:rsid w:val="00DF4AF6"/>
    <w:rsid w:val="00E01590"/>
    <w:rsid w:val="00E02ECB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6AD2"/>
    <w:rsid w:val="00E27934"/>
    <w:rsid w:val="00E319EE"/>
    <w:rsid w:val="00E31C6B"/>
    <w:rsid w:val="00E32C9B"/>
    <w:rsid w:val="00E345AD"/>
    <w:rsid w:val="00E34982"/>
    <w:rsid w:val="00E36641"/>
    <w:rsid w:val="00E36CA1"/>
    <w:rsid w:val="00E37728"/>
    <w:rsid w:val="00E37D96"/>
    <w:rsid w:val="00E41863"/>
    <w:rsid w:val="00E42466"/>
    <w:rsid w:val="00E43352"/>
    <w:rsid w:val="00E44284"/>
    <w:rsid w:val="00E448D6"/>
    <w:rsid w:val="00E461E2"/>
    <w:rsid w:val="00E464C2"/>
    <w:rsid w:val="00E46820"/>
    <w:rsid w:val="00E50DEE"/>
    <w:rsid w:val="00E51988"/>
    <w:rsid w:val="00E54B1D"/>
    <w:rsid w:val="00E55829"/>
    <w:rsid w:val="00E56E14"/>
    <w:rsid w:val="00E60807"/>
    <w:rsid w:val="00E60A8D"/>
    <w:rsid w:val="00E63A14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3FF1"/>
    <w:rsid w:val="00EB5024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628E"/>
    <w:rsid w:val="00ED7329"/>
    <w:rsid w:val="00ED76F0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448D"/>
    <w:rsid w:val="00FD49F6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cra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6E7EE4-0993-4DE6-B32D-7A02A1A976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75</cp:revision>
  <cp:lastPrinted>2013-11-05T03:48:00Z</cp:lastPrinted>
  <dcterms:created xsi:type="dcterms:W3CDTF">2016-08-11T02:17:00Z</dcterms:created>
  <dcterms:modified xsi:type="dcterms:W3CDTF">2023-11-24T05:36:00Z</dcterms:modified>
</cp:coreProperties>
</file>